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sldIdLst>
    <p:sldId id="256" r:id="rId2"/>
    <p:sldId id="259" r:id="rId3"/>
    <p:sldId id="258" r:id="rId4"/>
    <p:sldId id="257" r:id="rId5"/>
    <p:sldId id="260" r:id="rId6"/>
    <p:sldId id="262" r:id="rId7"/>
    <p:sldId id="263" r:id="rId8"/>
    <p:sldId id="261" r:id="rId9"/>
    <p:sldId id="264" r:id="rId10"/>
    <p:sldId id="269" r:id="rId11"/>
    <p:sldId id="265" r:id="rId12"/>
    <p:sldId id="267" r:id="rId13"/>
    <p:sldId id="268" r:id="rId14"/>
    <p:sldId id="266" r:id="rId15"/>
    <p:sldId id="270" r:id="rId16"/>
    <p:sldId id="271" r:id="rId17"/>
    <p:sldId id="275" r:id="rId18"/>
    <p:sldId id="272" r:id="rId19"/>
    <p:sldId id="276" r:id="rId20"/>
    <p:sldId id="277" r:id="rId21"/>
    <p:sldId id="278" r:id="rId22"/>
    <p:sldId id="279" r:id="rId23"/>
    <p:sldId id="273" r:id="rId24"/>
    <p:sldId id="274" r:id="rId25"/>
  </p:sldIdLst>
  <p:sldSz cx="18288000" cy="10287000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4" d="100"/>
          <a:sy n="54" d="100"/>
        </p:scale>
        <p:origin x="75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8D7188-9523-461C-A538-6063C0DDD076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A261AD-6427-4E4E-BB8D-FF1C3DEC69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63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A261AD-6427-4E4E-BB8D-FF1C3DEC69C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962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8.svg"/><Relationship Id="rId3" Type="http://schemas.openxmlformats.org/officeDocument/2006/relationships/image" Target="../media/image83.svg"/><Relationship Id="rId7" Type="http://schemas.openxmlformats.org/officeDocument/2006/relationships/image" Target="../media/image87.svg"/><Relationship Id="rId12" Type="http://schemas.openxmlformats.org/officeDocument/2006/relationships/image" Target="../media/image9.png"/><Relationship Id="rId2" Type="http://schemas.openxmlformats.org/officeDocument/2006/relationships/image" Target="../media/image40.png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40.svg"/><Relationship Id="rId5" Type="http://schemas.openxmlformats.org/officeDocument/2006/relationships/image" Target="../media/image85.svg"/><Relationship Id="rId15" Type="http://schemas.openxmlformats.org/officeDocument/2006/relationships/image" Target="../media/image22.svg"/><Relationship Id="rId4" Type="http://schemas.openxmlformats.org/officeDocument/2006/relationships/image" Target="../media/image41.png"/><Relationship Id="rId1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6.svg"/><Relationship Id="rId7" Type="http://schemas.openxmlformats.org/officeDocument/2006/relationships/image" Target="../media/image68.svg"/><Relationship Id="rId12" Type="http://schemas.openxmlformats.org/officeDocument/2006/relationships/image" Target="../media/image20.png"/><Relationship Id="rId2" Type="http://schemas.openxmlformats.org/officeDocument/2006/relationships/image" Target="../media/image44.png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70.svg"/><Relationship Id="rId5" Type="http://schemas.openxmlformats.org/officeDocument/2006/relationships/image" Target="../media/image53.svg"/><Relationship Id="rId15" Type="http://schemas.openxmlformats.org/officeDocument/2006/relationships/image" Target="../media/image48.png"/><Relationship Id="rId10" Type="http://schemas.openxmlformats.org/officeDocument/2006/relationships/image" Target="../media/image46.png"/><Relationship Id="rId9" Type="http://schemas.openxmlformats.org/officeDocument/2006/relationships/image" Target="../media/image59.svg"/><Relationship Id="rId14" Type="http://schemas.openxmlformats.org/officeDocument/2006/relationships/image" Target="../media/image47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7" Type="http://schemas.openxmlformats.org/officeDocument/2006/relationships/image" Target="../media/image77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75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70.svg"/><Relationship Id="rId18" Type="http://schemas.openxmlformats.org/officeDocument/2006/relationships/image" Target="../media/image56.png"/><Relationship Id="rId3" Type="http://schemas.openxmlformats.org/officeDocument/2006/relationships/image" Target="../media/image79.svg"/><Relationship Id="rId7" Type="http://schemas.openxmlformats.org/officeDocument/2006/relationships/image" Target="../media/image73.svg"/><Relationship Id="rId12" Type="http://schemas.openxmlformats.org/officeDocument/2006/relationships/image" Target="../media/image46.png"/><Relationship Id="rId17" Type="http://schemas.openxmlformats.org/officeDocument/2006/relationships/image" Target="../media/image55.jpg"/><Relationship Id="rId2" Type="http://schemas.openxmlformats.org/officeDocument/2006/relationships/image" Target="../media/image53.png"/><Relationship Id="rId16" Type="http://schemas.openxmlformats.org/officeDocument/2006/relationships/image" Target="../media/image54.png"/><Relationship Id="rId20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8.svg"/><Relationship Id="rId15" Type="http://schemas.openxmlformats.org/officeDocument/2006/relationships/image" Target="../media/image36.svg"/><Relationship Id="rId10" Type="http://schemas.openxmlformats.org/officeDocument/2006/relationships/image" Target="../media/image9.png"/><Relationship Id="rId19" Type="http://schemas.openxmlformats.org/officeDocument/2006/relationships/image" Target="../media/image57.png"/><Relationship Id="rId9" Type="http://schemas.openxmlformats.org/officeDocument/2006/relationships/image" Target="../media/image18.svg"/><Relationship Id="rId1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0.png"/><Relationship Id="rId7" Type="http://schemas.openxmlformats.org/officeDocument/2006/relationships/image" Target="../media/image66.svg"/><Relationship Id="rId12" Type="http://schemas.openxmlformats.org/officeDocument/2006/relationships/image" Target="../media/image10.svg"/><Relationship Id="rId17" Type="http://schemas.openxmlformats.org/officeDocument/2006/relationships/image" Target="../media/image61.png"/><Relationship Id="rId2" Type="http://schemas.openxmlformats.org/officeDocument/2006/relationships/image" Target="../media/image26.png"/><Relationship Id="rId16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5.png"/><Relationship Id="rId5" Type="http://schemas.openxmlformats.org/officeDocument/2006/relationships/image" Target="../media/image59.svg"/><Relationship Id="rId15" Type="http://schemas.microsoft.com/office/2007/relationships/hdphoto" Target="../media/hdphoto2.wdp"/><Relationship Id="rId10" Type="http://schemas.openxmlformats.org/officeDocument/2006/relationships/image" Target="../media/image73.svg"/><Relationship Id="rId1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image" Target="../media/image63.jpg"/><Relationship Id="rId12" Type="http://schemas.openxmlformats.org/officeDocument/2006/relationships/image" Target="../media/image6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62.png"/><Relationship Id="rId5" Type="http://schemas.openxmlformats.org/officeDocument/2006/relationships/image" Target="../media/image83.svg"/><Relationship Id="rId10" Type="http://schemas.openxmlformats.org/officeDocument/2006/relationships/image" Target="../media/image51.svg"/><Relationship Id="rId9" Type="http://schemas.openxmlformats.org/officeDocument/2006/relationships/image" Target="../media/image25.png"/><Relationship Id="rId14" Type="http://schemas.openxmlformats.org/officeDocument/2006/relationships/image" Target="../media/image64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92.svg"/><Relationship Id="rId3" Type="http://schemas.openxmlformats.org/officeDocument/2006/relationships/image" Target="../media/image53.svg"/><Relationship Id="rId7" Type="http://schemas.openxmlformats.org/officeDocument/2006/relationships/image" Target="../media/image26.svg"/><Relationship Id="rId12" Type="http://schemas.openxmlformats.org/officeDocument/2006/relationships/image" Target="../media/image66.png"/><Relationship Id="rId17" Type="http://schemas.openxmlformats.org/officeDocument/2006/relationships/image" Target="../media/image68.png"/><Relationship Id="rId2" Type="http://schemas.openxmlformats.org/officeDocument/2006/relationships/image" Target="../media/image44.png"/><Relationship Id="rId16" Type="http://schemas.openxmlformats.org/officeDocument/2006/relationships/image" Target="../media/image64.jp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0.svg"/><Relationship Id="rId15" Type="http://schemas.openxmlformats.org/officeDocument/2006/relationships/image" Target="../media/image8.svg"/><Relationship Id="rId10" Type="http://schemas.openxmlformats.org/officeDocument/2006/relationships/image" Target="../media/image5.png"/><Relationship Id="rId4" Type="http://schemas.openxmlformats.org/officeDocument/2006/relationships/image" Target="../media/image18.png"/><Relationship Id="rId9" Type="http://schemas.openxmlformats.org/officeDocument/2006/relationships/image" Target="../media/image90.svg"/><Relationship Id="rId1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8" Type="http://schemas.openxmlformats.org/officeDocument/2006/relationships/image" Target="../media/image65.png"/><Relationship Id="rId26" Type="http://schemas.openxmlformats.org/officeDocument/2006/relationships/image" Target="../media/image68.wmf"/><Relationship Id="rId3" Type="http://schemas.openxmlformats.org/officeDocument/2006/relationships/image" Target="../media/image44.png"/><Relationship Id="rId21" Type="http://schemas.openxmlformats.org/officeDocument/2006/relationships/image" Target="../media/image72.png"/><Relationship Id="rId7" Type="http://schemas.openxmlformats.org/officeDocument/2006/relationships/image" Target="../media/image26.svg"/><Relationship Id="rId12" Type="http://schemas.openxmlformats.org/officeDocument/2006/relationships/image" Target="../media/image9.png"/><Relationship Id="rId17" Type="http://schemas.openxmlformats.org/officeDocument/2006/relationships/image" Target="../media/image63.jpg"/><Relationship Id="rId25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png"/><Relationship Id="rId20" Type="http://schemas.openxmlformats.org/officeDocument/2006/relationships/image" Target="../media/image71.png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1.vml"/><Relationship Id="rId11" Type="http://schemas.openxmlformats.org/officeDocument/2006/relationships/image" Target="../media/image10.svg"/><Relationship Id="rId24" Type="http://schemas.openxmlformats.org/officeDocument/2006/relationships/image" Target="../media/image67.wmf"/><Relationship Id="rId5" Type="http://schemas.openxmlformats.org/officeDocument/2006/relationships/image" Target="../media/image18.png"/><Relationship Id="rId15" Type="http://schemas.openxmlformats.org/officeDocument/2006/relationships/image" Target="../media/image8.svg"/><Relationship Id="rId23" Type="http://schemas.openxmlformats.org/officeDocument/2006/relationships/oleObject" Target="../embeddings/oleObject1.bin"/><Relationship Id="rId28" Type="http://schemas.openxmlformats.org/officeDocument/2006/relationships/oleObject" Target="../embeddings/oleObject4.bin"/><Relationship Id="rId19" Type="http://schemas.openxmlformats.org/officeDocument/2006/relationships/image" Target="../media/image70.png"/><Relationship Id="rId4" Type="http://schemas.openxmlformats.org/officeDocument/2006/relationships/image" Target="../media/image53.svg"/><Relationship Id="rId9" Type="http://schemas.openxmlformats.org/officeDocument/2006/relationships/image" Target="../media/image90.svg"/><Relationship Id="rId22" Type="http://schemas.openxmlformats.org/officeDocument/2006/relationships/image" Target="../media/image73.png"/><Relationship Id="rId27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8" Type="http://schemas.microsoft.com/office/2007/relationships/hdphoto" Target="../media/hdphoto3.wdp"/><Relationship Id="rId7" Type="http://schemas.openxmlformats.org/officeDocument/2006/relationships/image" Target="../media/image96.svg"/><Relationship Id="rId17" Type="http://schemas.openxmlformats.org/officeDocument/2006/relationships/image" Target="../media/image76.png"/><Relationship Id="rId2" Type="http://schemas.openxmlformats.org/officeDocument/2006/relationships/image" Target="../media/image74.png"/><Relationship Id="rId16" Type="http://schemas.openxmlformats.org/officeDocument/2006/relationships/image" Target="../media/image8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94.svg"/><Relationship Id="rId15" Type="http://schemas.openxmlformats.org/officeDocument/2006/relationships/image" Target="../media/image9.png"/><Relationship Id="rId19" Type="http://schemas.openxmlformats.org/officeDocument/2006/relationships/image" Target="../media/image77.png"/><Relationship Id="rId14" Type="http://schemas.openxmlformats.org/officeDocument/2006/relationships/image" Target="../media/image18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8" Type="http://schemas.openxmlformats.org/officeDocument/2006/relationships/image" Target="../media/image35.png"/><Relationship Id="rId7" Type="http://schemas.openxmlformats.org/officeDocument/2006/relationships/image" Target="../media/image61.svg"/><Relationship Id="rId17" Type="http://schemas.openxmlformats.org/officeDocument/2006/relationships/image" Target="../media/image79.png"/><Relationship Id="rId2" Type="http://schemas.openxmlformats.org/officeDocument/2006/relationships/image" Target="../media/image36.png"/><Relationship Id="rId16" Type="http://schemas.microsoft.com/office/2007/relationships/hdphoto" Target="../media/hdphoto4.wdp"/><Relationship Id="rId20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1.png"/><Relationship Id="rId15" Type="http://schemas.openxmlformats.org/officeDocument/2006/relationships/image" Target="../media/image78.png"/><Relationship Id="rId10" Type="http://schemas.openxmlformats.org/officeDocument/2006/relationships/image" Target="../media/image64.svg"/><Relationship Id="rId19" Type="http://schemas.openxmlformats.org/officeDocument/2006/relationships/image" Target="../media/image80.png"/><Relationship Id="rId14" Type="http://schemas.openxmlformats.org/officeDocument/2006/relationships/image" Target="../media/image38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0.svg"/><Relationship Id="rId7" Type="http://schemas.openxmlformats.org/officeDocument/2006/relationships/image" Target="../media/image18.svg"/><Relationship Id="rId12" Type="http://schemas.openxmlformats.org/officeDocument/2006/relationships/image" Target="../media/image5.png"/><Relationship Id="rId2" Type="http://schemas.openxmlformats.org/officeDocument/2006/relationships/image" Target="../media/image7.png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30.svg"/><Relationship Id="rId5" Type="http://schemas.openxmlformats.org/officeDocument/2006/relationships/image" Target="../media/image28.svg"/><Relationship Id="rId15" Type="http://schemas.openxmlformats.org/officeDocument/2006/relationships/image" Target="../media/image32.svg"/><Relationship Id="rId10" Type="http://schemas.openxmlformats.org/officeDocument/2006/relationships/image" Target="../media/image10.png"/><Relationship Id="rId9" Type="http://schemas.openxmlformats.org/officeDocument/2006/relationships/image" Target="../media/image8.svg"/><Relationship Id="rId1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svg"/><Relationship Id="rId18" Type="http://schemas.openxmlformats.org/officeDocument/2006/relationships/image" Target="../media/image42.png"/><Relationship Id="rId12" Type="http://schemas.openxmlformats.org/officeDocument/2006/relationships/image" Target="../media/image9.png"/><Relationship Id="rId17" Type="http://schemas.openxmlformats.org/officeDocument/2006/relationships/image" Target="../media/image41.png"/><Relationship Id="rId7" Type="http://schemas.openxmlformats.org/officeDocument/2006/relationships/image" Target="../media/image87.svg"/><Relationship Id="rId2" Type="http://schemas.openxmlformats.org/officeDocument/2006/relationships/image" Target="../media/image22.png"/><Relationship Id="rId16" Type="http://schemas.openxmlformats.org/officeDocument/2006/relationships/image" Target="../media/image82.jpg"/><Relationship Id="rId20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0.svg"/><Relationship Id="rId15" Type="http://schemas.openxmlformats.org/officeDocument/2006/relationships/image" Target="../media/image22.svg"/><Relationship Id="rId5" Type="http://schemas.openxmlformats.org/officeDocument/2006/relationships/image" Target="../media/image85.svg"/><Relationship Id="rId19" Type="http://schemas.openxmlformats.org/officeDocument/2006/relationships/image" Target="../media/image35.png"/><Relationship Id="rId1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svg"/><Relationship Id="rId12" Type="http://schemas.openxmlformats.org/officeDocument/2006/relationships/image" Target="../media/image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48.svg"/><Relationship Id="rId5" Type="http://schemas.openxmlformats.org/officeDocument/2006/relationships/image" Target="../media/image44.svg"/><Relationship Id="rId15" Type="http://schemas.openxmlformats.org/officeDocument/2006/relationships/image" Target="../media/image85.png"/><Relationship Id="rId10" Type="http://schemas.openxmlformats.org/officeDocument/2006/relationships/image" Target="../media/image34.png"/><Relationship Id="rId9" Type="http://schemas.openxmlformats.org/officeDocument/2006/relationships/image" Target="../media/image46.svg"/><Relationship Id="rId14" Type="http://schemas.openxmlformats.org/officeDocument/2006/relationships/image" Target="../media/image83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13" Type="http://schemas.openxmlformats.org/officeDocument/2006/relationships/image" Target="../media/image84.jpg"/><Relationship Id="rId7" Type="http://schemas.openxmlformats.org/officeDocument/2006/relationships/image" Target="../media/image9.png"/><Relationship Id="rId12" Type="http://schemas.openxmlformats.org/officeDocument/2006/relationships/image" Target="../media/image10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5.png"/><Relationship Id="rId10" Type="http://schemas.openxmlformats.org/officeDocument/2006/relationships/image" Target="../media/image51.svg"/><Relationship Id="rId9" Type="http://schemas.openxmlformats.org/officeDocument/2006/relationships/image" Target="../media/image25.png"/><Relationship Id="rId1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7" Type="http://schemas.openxmlformats.org/officeDocument/2006/relationships/image" Target="../media/image99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75.svg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4.svg"/><Relationship Id="rId7" Type="http://schemas.openxmlformats.org/officeDocument/2006/relationships/image" Target="../media/image101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90.svg"/><Relationship Id="rId4" Type="http://schemas.openxmlformats.org/officeDocument/2006/relationships/image" Target="../media/image65.png"/><Relationship Id="rId9" Type="http://schemas.openxmlformats.org/officeDocument/2006/relationships/image" Target="../media/image10.sv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png"/><Relationship Id="rId3" Type="http://schemas.openxmlformats.org/officeDocument/2006/relationships/image" Target="../media/image6.png"/><Relationship Id="rId12" Type="http://schemas.openxmlformats.org/officeDocument/2006/relationships/image" Target="../media/image13.png"/><Relationship Id="rId7" Type="http://schemas.openxmlformats.org/officeDocument/2006/relationships/image" Target="../media/image8.svg"/><Relationship Id="rId17" Type="http://schemas.openxmlformats.org/officeDocument/2006/relationships/image" Target="../media/image10.sv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.svg"/><Relationship Id="rId5" Type="http://schemas.openxmlformats.org/officeDocument/2006/relationships/image" Target="../media/image22.svg"/><Relationship Id="rId15" Type="http://schemas.openxmlformats.org/officeDocument/2006/relationships/image" Target="../media/image24.svg"/><Relationship Id="rId10" Type="http://schemas.openxmlformats.org/officeDocument/2006/relationships/image" Target="../media/image3.png"/><Relationship Id="rId9" Type="http://schemas.openxmlformats.org/officeDocument/2006/relationships/image" Target="../media/image12.sv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4.svg"/><Relationship Id="rId7" Type="http://schemas.openxmlformats.org/officeDocument/2006/relationships/image" Target="../media/image18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20.svg"/><Relationship Id="rId5" Type="http://schemas.openxmlformats.org/officeDocument/2006/relationships/image" Target="../media/image16.svg"/><Relationship Id="rId10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40.svg"/><Relationship Id="rId3" Type="http://schemas.openxmlformats.org/officeDocument/2006/relationships/image" Target="../media/image26.svg"/><Relationship Id="rId7" Type="http://schemas.openxmlformats.org/officeDocument/2006/relationships/image" Target="../media/image3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34.svg"/><Relationship Id="rId15" Type="http://schemas.openxmlformats.org/officeDocument/2006/relationships/image" Target="../media/image24.png"/><Relationship Id="rId10" Type="http://schemas.openxmlformats.org/officeDocument/2006/relationships/image" Target="../media/image22.png"/><Relationship Id="rId4" Type="http://schemas.openxmlformats.org/officeDocument/2006/relationships/image" Target="../media/image19.png"/><Relationship Id="rId9" Type="http://schemas.openxmlformats.org/officeDocument/2006/relationships/image" Target="../media/image38.svg"/><Relationship Id="rId1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13" Type="http://schemas.openxmlformats.org/officeDocument/2006/relationships/image" Target="../media/image23.png"/><Relationship Id="rId3" Type="http://schemas.openxmlformats.org/officeDocument/2006/relationships/image" Target="../media/image32.svg"/><Relationship Id="rId7" Type="http://schemas.openxmlformats.org/officeDocument/2006/relationships/image" Target="../media/image9.png"/><Relationship Id="rId12" Type="http://schemas.openxmlformats.org/officeDocument/2006/relationships/image" Target="../media/image10.svg"/><Relationship Id="rId17" Type="http://schemas.openxmlformats.org/officeDocument/2006/relationships/image" Target="../media/image27.png"/><Relationship Id="rId2" Type="http://schemas.openxmlformats.org/officeDocument/2006/relationships/image" Target="../media/image8.png"/><Relationship Id="rId16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5.png"/><Relationship Id="rId15" Type="http://schemas.openxmlformats.org/officeDocument/2006/relationships/image" Target="../media/image59.svg"/><Relationship Id="rId10" Type="http://schemas.openxmlformats.org/officeDocument/2006/relationships/image" Target="../media/image51.svg"/><Relationship Id="rId9" Type="http://schemas.openxmlformats.org/officeDocument/2006/relationships/image" Target="../media/image25.png"/><Relationship Id="rId1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svg"/><Relationship Id="rId18" Type="http://schemas.openxmlformats.org/officeDocument/2006/relationships/image" Target="../media/image5.png"/><Relationship Id="rId3" Type="http://schemas.openxmlformats.org/officeDocument/2006/relationships/image" Target="../media/image53.svg"/><Relationship Id="rId12" Type="http://schemas.openxmlformats.org/officeDocument/2006/relationships/image" Target="../media/image13.png"/><Relationship Id="rId17" Type="http://schemas.microsoft.com/office/2007/relationships/hdphoto" Target="../media/hdphoto1.wdp"/><Relationship Id="rId7" Type="http://schemas.openxmlformats.org/officeDocument/2006/relationships/image" Target="../media/image38.svg"/><Relationship Id="rId2" Type="http://schemas.openxmlformats.org/officeDocument/2006/relationships/image" Target="../media/image28.png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7.svg"/><Relationship Id="rId15" Type="http://schemas.openxmlformats.org/officeDocument/2006/relationships/image" Target="../media/image8.svg"/><Relationship Id="rId5" Type="http://schemas.openxmlformats.org/officeDocument/2006/relationships/image" Target="../media/image10.svg"/><Relationship Id="rId10" Type="http://schemas.openxmlformats.org/officeDocument/2006/relationships/image" Target="../media/image30.png"/><Relationship Id="rId19" Type="http://schemas.openxmlformats.org/officeDocument/2006/relationships/image" Target="../media/image21.png"/><Relationship Id="rId4" Type="http://schemas.openxmlformats.org/officeDocument/2006/relationships/image" Target="../media/image29.png"/><Relationship Id="rId9" Type="http://schemas.openxmlformats.org/officeDocument/2006/relationships/image" Target="../media/image55.svg"/><Relationship Id="rId1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10.svg"/><Relationship Id="rId7" Type="http://schemas.openxmlformats.org/officeDocument/2006/relationships/image" Target="../media/image32.svg"/><Relationship Id="rId12" Type="http://schemas.openxmlformats.org/officeDocument/2006/relationships/image" Target="../media/image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48.svg"/><Relationship Id="rId5" Type="http://schemas.openxmlformats.org/officeDocument/2006/relationships/image" Target="../media/image44.svg"/><Relationship Id="rId15" Type="http://schemas.openxmlformats.org/officeDocument/2006/relationships/image" Target="../media/image35.png"/><Relationship Id="rId10" Type="http://schemas.openxmlformats.org/officeDocument/2006/relationships/image" Target="../media/image34.png"/><Relationship Id="rId9" Type="http://schemas.openxmlformats.org/officeDocument/2006/relationships/image" Target="../media/image46.svg"/><Relationship Id="rId1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21.png"/><Relationship Id="rId7" Type="http://schemas.openxmlformats.org/officeDocument/2006/relationships/image" Target="../media/image61.svg"/><Relationship Id="rId12" Type="http://schemas.openxmlformats.org/officeDocument/2006/relationships/image" Target="../media/image66.svg"/><Relationship Id="rId2" Type="http://schemas.openxmlformats.org/officeDocument/2006/relationships/image" Target="../media/image26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image" Target="../media/image38.png"/><Relationship Id="rId5" Type="http://schemas.openxmlformats.org/officeDocument/2006/relationships/image" Target="../media/image59.svg"/><Relationship Id="rId15" Type="http://schemas.openxmlformats.org/officeDocument/2006/relationships/image" Target="../media/image23.png"/><Relationship Id="rId10" Type="http://schemas.openxmlformats.org/officeDocument/2006/relationships/image" Target="../media/image64.svg"/><Relationship Id="rId14" Type="http://schemas.openxmlformats.org/officeDocument/2006/relationships/image" Target="../media/image3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21113" b="34661"/>
          <a:stretch>
            <a:fillRect/>
          </a:stretch>
        </p:blipFill>
        <p:spPr>
          <a:xfrm rot="5639570">
            <a:off x="-4926363" y="3141945"/>
            <a:ext cx="12595565" cy="4906328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r="13292" b="50"/>
          <a:stretch>
            <a:fillRect/>
          </a:stretch>
        </p:blipFill>
        <p:spPr>
          <a:xfrm flipH="1">
            <a:off x="457199" y="5544113"/>
            <a:ext cx="3332210" cy="533489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2821" r="56483" b="56933"/>
          <a:stretch>
            <a:fillRect/>
          </a:stretch>
        </p:blipFill>
        <p:spPr>
          <a:xfrm rot="-5400000">
            <a:off x="12503632" y="1303331"/>
            <a:ext cx="7228987" cy="433974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332459" flipH="1">
            <a:off x="14748966" y="7322293"/>
            <a:ext cx="7078068" cy="625443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835495" flipH="1">
            <a:off x="16993463" y="4488164"/>
            <a:ext cx="914131" cy="131067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32028">
            <a:off x="15866972" y="5357573"/>
            <a:ext cx="1134974" cy="1956852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2109626" y="2576662"/>
            <a:ext cx="14324833" cy="4565633"/>
            <a:chOff x="0" y="1207153"/>
            <a:chExt cx="19099776" cy="6087513"/>
          </a:xfrm>
        </p:grpSpPr>
        <p:sp>
          <p:nvSpPr>
            <p:cNvPr id="9" name="TextBox 9"/>
            <p:cNvSpPr txBox="1"/>
            <p:nvPr/>
          </p:nvSpPr>
          <p:spPr>
            <a:xfrm>
              <a:off x="0" y="1207153"/>
              <a:ext cx="19099776" cy="443198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7200" b="1" dirty="0" smtClean="0">
                  <a:solidFill>
                    <a:srgbClr val="231F2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ÀO MỪNG CÁC EM </a:t>
              </a:r>
            </a:p>
            <a:p>
              <a:pPr algn="ctr">
                <a:lnSpc>
                  <a:spcPct val="150000"/>
                </a:lnSpc>
              </a:pPr>
              <a:r>
                <a:rPr lang="en-US" sz="7200" b="1" dirty="0" smtClean="0">
                  <a:solidFill>
                    <a:srgbClr val="231F2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ẾN VỚI TIẾT HỌC HÔM NAY!</a:t>
              </a:r>
              <a:endParaRPr lang="en-US" sz="7200" b="1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rcRect l="2544" b="28221"/>
            <a:stretch>
              <a:fillRect/>
            </a:stretch>
          </p:blipFill>
          <p:spPr>
            <a:xfrm rot="395163">
              <a:off x="7677109" y="5931730"/>
              <a:ext cx="4316020" cy="1362936"/>
            </a:xfrm>
            <a:prstGeom prst="rect">
              <a:avLst/>
            </a:prstGeom>
          </p:spPr>
        </p:pic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90600" y="826070"/>
            <a:ext cx="13057114" cy="1266869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5299772">
            <a:off x="14327728" y="-1028700"/>
            <a:ext cx="5033394" cy="41148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4709535">
            <a:off x="15107697" y="-722964"/>
            <a:ext cx="4883228" cy="479166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1600992" y="959367"/>
            <a:ext cx="12446722" cy="100027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839"/>
              </a:lnSpc>
              <a:spcBef>
                <a:spcPct val="0"/>
              </a:spcBef>
            </a:pPr>
            <a:r>
              <a:rPr lang="en-US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 b="31221"/>
          <a:stretch>
            <a:fillRect/>
          </a:stretch>
        </p:blipFill>
        <p:spPr>
          <a:xfrm rot="4165144">
            <a:off x="-2302993" y="6210834"/>
            <a:ext cx="6380959" cy="387803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9488968" flipH="1">
            <a:off x="16894761" y="1150197"/>
            <a:ext cx="729079" cy="104534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260305" y="7408856"/>
            <a:ext cx="1536789" cy="143899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2977385" flipH="1">
            <a:off x="530091" y="7147327"/>
            <a:ext cx="729079" cy="104534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0384" y="3103381"/>
            <a:ext cx="1571625" cy="143999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267200" y="3192549"/>
            <a:ext cx="11634264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ắ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dấu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hiệu nhận biết 2 đường thẳng song 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0384" y="5934481"/>
            <a:ext cx="1571625" cy="1439991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4246418" y="5770994"/>
            <a:ext cx="1287440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ếu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có 2 đường thẳng song song thì đường thẳng thứ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cắt 2 đường tạo các góc có tính chất như 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thế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nào?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l="2544" b="28221"/>
          <a:stretch>
            <a:fillRect/>
          </a:stretch>
        </p:blipFill>
        <p:spPr>
          <a:xfrm rot="461708">
            <a:off x="-123447" y="8400832"/>
            <a:ext cx="3237015" cy="102220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370683" y="6507543"/>
            <a:ext cx="1316033" cy="354812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30833">
            <a:off x="1704454" y="1016317"/>
            <a:ext cx="2472554" cy="97946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5299772">
            <a:off x="14327728" y="-1028700"/>
            <a:ext cx="5033394" cy="4114800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4709535">
            <a:off x="15107697" y="-722964"/>
            <a:ext cx="4883228" cy="4791667"/>
          </a:xfrm>
          <a:prstGeom prst="rect">
            <a:avLst/>
          </a:prstGeom>
        </p:spPr>
      </p:pic>
      <p:sp>
        <p:nvSpPr>
          <p:cNvPr id="17" name="TextBox 17"/>
          <p:cNvSpPr txBox="1"/>
          <p:nvPr/>
        </p:nvSpPr>
        <p:spPr>
          <a:xfrm>
            <a:off x="1991654" y="1005671"/>
            <a:ext cx="1898152" cy="8786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839"/>
              </a:lnSpc>
              <a:spcBef>
                <a:spcPct val="0"/>
              </a:spcBef>
            </a:pPr>
            <a:r>
              <a:rPr lang="en-US" sz="4400" b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endParaRPr lang="en-US" sz="4400" b="1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86715" y="2149079"/>
            <a:ext cx="1480888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Vẽ hai đường thẳng song song a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. Kẻ đường thẳng c 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ắ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đường thẳng a tại A và cắt đường thẳng b tại B. Trên Hình 3.34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Em hãy đo một cặp góc so le trong rồi rút ra nhận xét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Em hãy đo một cặp góc đồng vị rồi rút ra nhận xé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4358" y="5903558"/>
            <a:ext cx="5148596" cy="397614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2340" y="-768033"/>
            <a:ext cx="3206774" cy="28105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962076">
            <a:off x="15138946" y="7718609"/>
            <a:ext cx="3410958" cy="2386646"/>
          </a:xfrm>
          <a:prstGeom prst="rect">
            <a:avLst/>
          </a:prstGeom>
        </p:spPr>
      </p:pic>
      <p:sp>
        <p:nvSpPr>
          <p:cNvPr id="23" name="Right Arrow 22"/>
          <p:cNvSpPr/>
          <p:nvPr/>
        </p:nvSpPr>
        <p:spPr>
          <a:xfrm>
            <a:off x="8458200" y="6507543"/>
            <a:ext cx="632955" cy="540957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9247183" y="6041343"/>
            <a:ext cx="794921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4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le </a:t>
            </a:r>
            <a:r>
              <a:rPr lang="en-US" sz="4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4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t="6775" r="36459" b="6790"/>
          <a:stretch>
            <a:fillRect/>
          </a:stretch>
        </p:blipFill>
        <p:spPr>
          <a:xfrm rot="850390">
            <a:off x="13714995" y="3731226"/>
            <a:ext cx="5523215" cy="722640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3106400" y="2318825"/>
            <a:ext cx="5205014" cy="920500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181100"/>
            <a:ext cx="1831522" cy="1831522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3279322" y="1447203"/>
            <a:ext cx="9988724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Á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dụng tính chất vừa học nếu a // b, kẻ đường thẳng c cắt a thì c có cắt b không?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610100"/>
            <a:ext cx="1831522" cy="1831522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3279322" y="5021638"/>
            <a:ext cx="1028427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ết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hợp kết quả của </a:t>
            </a:r>
            <a:r>
              <a:rPr lang="vi-VN" sz="4000" b="1" dirty="0"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rút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ra tính chất gì của hai đường thẳng song song?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3C4D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1892282" y="1421145"/>
            <a:ext cx="14185917" cy="7684755"/>
          </a:xfrm>
          <a:prstGeom prst="roundRect">
            <a:avLst>
              <a:gd name="adj" fmla="val 10796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1382168">
            <a:off x="-1377740" y="-29980"/>
            <a:ext cx="4970290" cy="1671825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3986724">
            <a:off x="798460" y="893093"/>
            <a:ext cx="1667229" cy="1561132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7917651" flipH="1">
            <a:off x="929979" y="880660"/>
            <a:ext cx="729079" cy="104534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5299772">
            <a:off x="14327728" y="-1028700"/>
            <a:ext cx="5033394" cy="4114800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-4709535">
            <a:off x="15107697" y="-722964"/>
            <a:ext cx="4883228" cy="4791667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6420163">
            <a:off x="8975433" y="1622754"/>
            <a:ext cx="337135" cy="296924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073203" y="2171700"/>
            <a:ext cx="41415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b="1" dirty="0" smtClean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endParaRPr lang="en-US" sz="4400" b="1" dirty="0">
              <a:solidFill>
                <a:schemeClr val="accent4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4076" y="4439291"/>
            <a:ext cx="4564214" cy="3359141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669728" y="3713968"/>
            <a:ext cx="990435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Nếu một đường thẳng cắt hai đường thẳng song song thì:</a:t>
            </a:r>
          </a:p>
          <a:p>
            <a:pPr marL="571500" indent="-5715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góc so le trong bằng nhau.</a:t>
            </a:r>
          </a:p>
          <a:p>
            <a:pPr marL="571500" indent="-5715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góc đồng vị bằng nhau.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183" y="7643373"/>
            <a:ext cx="2972513" cy="1805883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4535" y="8335289"/>
            <a:ext cx="2614111" cy="140896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8380" y="6194411"/>
            <a:ext cx="1006045" cy="2270985"/>
          </a:xfrm>
          <a:prstGeom prst="rect">
            <a:avLst/>
          </a:prstGeom>
        </p:spPr>
      </p:pic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0833">
            <a:off x="960682" y="1139668"/>
            <a:ext cx="3081713" cy="1079775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1269279" y="1172490"/>
            <a:ext cx="2464521" cy="8786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839"/>
              </a:lnSpc>
              <a:spcBef>
                <a:spcPct val="0"/>
              </a:spcBef>
            </a:pPr>
            <a:r>
              <a:rPr lang="en-US" sz="4400" b="1" dirty="0" err="1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400" b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400" b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endParaRPr lang="en-US" sz="4400" b="1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8739905" y="7953925"/>
            <a:ext cx="1443853" cy="135197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2240179">
            <a:off x="-525779" y="8702104"/>
            <a:ext cx="3590114" cy="120758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 rot="-1069765">
            <a:off x="16880702" y="194063"/>
            <a:ext cx="1134974" cy="19568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724400" y="1081431"/>
                <a:ext cx="11883978" cy="1855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3.35,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y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//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’y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’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𝐴𝑦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50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Bx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’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’Bz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’.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081431"/>
                <a:ext cx="11883978" cy="1855893"/>
              </a:xfrm>
              <a:prstGeom prst="rect">
                <a:avLst/>
              </a:prstGeom>
              <a:blipFill rotWithShape="0">
                <a:blip r:embed="rId13"/>
                <a:stretch>
                  <a:fillRect l="-1796" r="-1796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1" y="3316057"/>
            <a:ext cx="4724400" cy="492402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5999" y="2937324"/>
            <a:ext cx="2880729" cy="150721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317663" y="3235987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440753" y="4718952"/>
                <a:ext cx="10972800" cy="4190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y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//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’y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’,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𝑥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𝐴𝑦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so le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 Do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𝑥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50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ũng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y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//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’y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’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𝑧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𝐴𝑦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𝑧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50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753" y="4718952"/>
                <a:ext cx="10972800" cy="4190378"/>
              </a:xfrm>
              <a:prstGeom prst="rect">
                <a:avLst/>
              </a:prstGeom>
              <a:blipFill rotWithShape="0">
                <a:blip r:embed="rId17"/>
                <a:stretch>
                  <a:fillRect l="-1778" r="-1944" b="-1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0833">
            <a:off x="1719235" y="1785065"/>
            <a:ext cx="4726778" cy="1079775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2020052" y="1775835"/>
            <a:ext cx="4125143" cy="100027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839"/>
              </a:lnSpc>
              <a:spcBef>
                <a:spcPct val="0"/>
              </a:spcBef>
            </a:pPr>
            <a:r>
              <a:rPr lang="en-US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1069765">
            <a:off x="272324" y="8203384"/>
            <a:ext cx="1134974" cy="195685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 l="2544" b="28221"/>
          <a:stretch>
            <a:fillRect/>
          </a:stretch>
        </p:blipFill>
        <p:spPr>
          <a:xfrm rot="461708">
            <a:off x="11887357" y="1459908"/>
            <a:ext cx="3237015" cy="102220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590800" y="866387"/>
            <a:ext cx="9242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4.</a:t>
            </a:r>
            <a:endParaRPr lang="en-US" sz="4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466" y="640195"/>
            <a:ext cx="1160270" cy="11602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679622" y="3244961"/>
                <a:ext cx="10316464" cy="56942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indent="-742950" algn="just">
                  <a:lnSpc>
                    <a:spcPct val="150000"/>
                  </a:lnSpc>
                  <a:buAutoNum type="arabicPeriod"/>
                </a:pP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3.36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N // BC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60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𝐶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150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BMN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ACB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742950" indent="-742950" algn="just">
                  <a:lnSpc>
                    <a:spcPct val="150000"/>
                  </a:lnSpc>
                  <a:buAutoNum type="arabicPeriod"/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3.37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xx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’ //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’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zz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’⊥xx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’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AB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zz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’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y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’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622" y="3244961"/>
                <a:ext cx="10316464" cy="5694251"/>
              </a:xfrm>
              <a:prstGeom prst="rect">
                <a:avLst/>
              </a:prstGeom>
              <a:blipFill rotWithShape="0">
                <a:blip r:embed="rId12"/>
                <a:stretch>
                  <a:fillRect l="-1891" r="-2069" b="-1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7589" y="5758779"/>
            <a:ext cx="4753039" cy="330822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4024" y="2776109"/>
            <a:ext cx="4743531" cy="289732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2544" b="28221"/>
          <a:stretch>
            <a:fillRect/>
          </a:stretch>
        </p:blipFill>
        <p:spPr>
          <a:xfrm rot="461708">
            <a:off x="-166813" y="9056143"/>
            <a:ext cx="3237015" cy="102220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219200" y="731341"/>
            <a:ext cx="2551437" cy="1371600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5359098" y="-190500"/>
            <a:ext cx="3214684" cy="31796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71204">
            <a:off x="16479309" y="8421319"/>
            <a:ext cx="974262" cy="1679763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600200" y="2552700"/>
            <a:ext cx="280293" cy="262457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-2977385" flipH="1">
            <a:off x="15281186" y="8856205"/>
            <a:ext cx="729079" cy="104534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408437" y="959941"/>
            <a:ext cx="21284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0" y="3031229"/>
            <a:ext cx="5568696" cy="34013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105032" y="2102941"/>
                <a:ext cx="11984273" cy="7052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 </a:t>
                </a:r>
                <a:r>
                  <a:rPr lang="nl-NL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 AMN và ABC ở vị trí hai góc đồng vị, 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𝑁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 hai góc AMN và BMN là hai góc kề bù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𝑀𝑁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  <m:r>
                      <a:rPr lang="nl-NL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  <m:r>
                      <a:rPr lang="nl-NL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ương tự (hoặc 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ử dụng hai góc trong cùng phía là CNM và </a:t>
                </a:r>
                <a:r>
                  <a:rPr lang="nl-NL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CB) 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 ta có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  <m:r>
                      <a:rPr lang="nl-NL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5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  <m:r>
                      <a:rPr lang="nl-NL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032" y="2102941"/>
                <a:ext cx="11984273" cy="7052893"/>
              </a:xfrm>
              <a:prstGeom prst="rect">
                <a:avLst/>
              </a:prstGeom>
              <a:blipFill rotWithShape="0">
                <a:blip r:embed="rId17"/>
                <a:stretch>
                  <a:fillRect l="-1780" r="-1831" b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600200" y="6591300"/>
            <a:ext cx="280293" cy="26245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37858" y="2281229"/>
            <a:ext cx="6828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 l="2544" b="28221"/>
          <a:stretch>
            <a:fillRect/>
          </a:stretch>
        </p:blipFill>
        <p:spPr>
          <a:xfrm rot="461708">
            <a:off x="-166813" y="9056143"/>
            <a:ext cx="3237015" cy="102220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219200" y="731341"/>
            <a:ext cx="2551437" cy="1371600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71204">
            <a:off x="16479309" y="8421319"/>
            <a:ext cx="974262" cy="1679763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-2977385" flipH="1">
            <a:off x="15281186" y="8856205"/>
            <a:ext cx="729079" cy="104534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408437" y="959941"/>
            <a:ext cx="21284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46909" y="1961446"/>
                <a:ext cx="9525000" cy="3066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) Vì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nl-NL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𝑦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nl-NL" sz="40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hai góc so le trong với nhau)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𝑧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909" y="1961446"/>
                <a:ext cx="9525000" cy="3066096"/>
              </a:xfrm>
              <a:prstGeom prst="rect">
                <a:avLst/>
              </a:prstGeom>
              <a:blipFill rotWithShape="0">
                <a:blip r:embed="rId16"/>
                <a:stretch>
                  <a:fillRect l="-2305" b="-3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6855" y="1971837"/>
            <a:ext cx="5333196" cy="3712026"/>
          </a:xfrm>
          <a:prstGeom prst="rect">
            <a:avLst/>
          </a:prstGeom>
        </p:spPr>
      </p:pic>
      <p:pic>
        <p:nvPicPr>
          <p:cNvPr id="17" name="Picture 1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5359098" y="-190500"/>
            <a:ext cx="3214684" cy="31796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083" y="6515101"/>
            <a:ext cx="2094499" cy="2021488"/>
          </a:xfrm>
          <a:prstGeom prst="rect">
            <a:avLst/>
          </a:prstGeom>
        </p:spPr>
      </p:pic>
      <p:sp>
        <p:nvSpPr>
          <p:cNvPr id="9" name="Round Same Side Corner Rectangle 8"/>
          <p:cNvSpPr/>
          <p:nvPr/>
        </p:nvSpPr>
        <p:spPr>
          <a:xfrm rot="5400000">
            <a:off x="8813189" y="1116127"/>
            <a:ext cx="2399437" cy="13654584"/>
          </a:xfrm>
          <a:prstGeom prst="round2SameRect">
            <a:avLst>
              <a:gd name="adj1" fmla="val 24040"/>
              <a:gd name="adj2" fmla="val 0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3133" y="8012136"/>
            <a:ext cx="1521029" cy="173065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158701" y="5759655"/>
            <a:ext cx="31686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400" b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4400" b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400" b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151763" y="6858512"/>
                <a:ext cx="4302845" cy="2065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//</m:t>
                              </m:r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⊥</m:t>
                              </m:r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</m:eqArr>
                        </m:e>
                      </m:d>
                      <m:r>
                        <a:rPr lang="nl-NL" sz="4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nl-NL" sz="4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nl-NL" sz="4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⊥</m:t>
                      </m:r>
                      <m:r>
                        <a:rPr lang="nl-NL" sz="4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4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763" y="6858512"/>
                <a:ext cx="4302845" cy="206556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1169020" y="7196869"/>
                <a:ext cx="4026230" cy="1497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eqArr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nl-NL" sz="4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9020" y="7196869"/>
                <a:ext cx="4026230" cy="1497398"/>
              </a:xfrm>
              <a:prstGeom prst="rect">
                <a:avLst/>
              </a:prstGeom>
              <a:blipFill rotWithShape="0">
                <a:blip r:embed="rId22"/>
                <a:stretch>
                  <a:fillRect r="-5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0275"/>
              </p:ext>
            </p:extLst>
          </p:nvPr>
        </p:nvGraphicFramePr>
        <p:xfrm>
          <a:off x="4927600" y="2667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23" imgW="914400" imgH="216000" progId="Equation.DSMT4">
                  <p:embed/>
                </p:oleObj>
              </mc:Choice>
              <mc:Fallback>
                <p:oleObj name="Equation" r:id="rId2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67254"/>
              </p:ext>
            </p:extLst>
          </p:nvPr>
        </p:nvGraphicFramePr>
        <p:xfrm>
          <a:off x="9061450" y="505460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25" imgW="164880" imgH="177480" progId="Equation.DSMT4">
                  <p:embed/>
                </p:oleObj>
              </mc:Choice>
              <mc:Fallback>
                <p:oleObj name="Equation" r:id="rId2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061450" y="5054600"/>
                        <a:ext cx="165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522563"/>
              </p:ext>
            </p:extLst>
          </p:nvPr>
        </p:nvGraphicFramePr>
        <p:xfrm>
          <a:off x="9061450" y="505460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27" imgW="164880" imgH="177480" progId="Equation.DSMT4">
                  <p:embed/>
                </p:oleObj>
              </mc:Choice>
              <mc:Fallback>
                <p:oleObj name="Equation" r:id="rId27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061450" y="5054600"/>
                        <a:ext cx="165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34364"/>
              </p:ext>
            </p:extLst>
          </p:nvPr>
        </p:nvGraphicFramePr>
        <p:xfrm>
          <a:off x="9061450" y="505460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28" imgW="164880" imgH="177480" progId="Equation.DSMT4">
                  <p:embed/>
                </p:oleObj>
              </mc:Choice>
              <mc:Fallback>
                <p:oleObj name="Equation" r:id="rId2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061450" y="5054600"/>
                        <a:ext cx="165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48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/>
      <p:bldP spid="11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519025">
            <a:off x="11482859" y="-1299083"/>
            <a:ext cx="9092619" cy="3951156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1660958">
            <a:off x="-1598693" y="8435176"/>
            <a:ext cx="8348385" cy="370364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16300307" y="1775121"/>
            <a:ext cx="1536789" cy="143899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-2977385" flipH="1">
            <a:off x="16570093" y="1513591"/>
            <a:ext cx="729079" cy="104534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485807" y="1067650"/>
            <a:ext cx="563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ound Same Side Corner Rectangle 19"/>
          <p:cNvSpPr/>
          <p:nvPr/>
        </p:nvSpPr>
        <p:spPr>
          <a:xfrm flipV="1">
            <a:off x="1219200" y="2460470"/>
            <a:ext cx="5684400" cy="1143000"/>
          </a:xfrm>
          <a:prstGeom prst="round2SameRect">
            <a:avLst>
              <a:gd name="adj1" fmla="val 35563"/>
              <a:gd name="adj2" fmla="val 0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600200" y="2642546"/>
            <a:ext cx="530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.17 (SGK - tr53)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65564" y="3850850"/>
            <a:ext cx="150063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3.39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//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q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HK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H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4607" y="5453692"/>
            <a:ext cx="5508848" cy="38973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600200" y="5648917"/>
                <a:ext cx="10134600" cy="35068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n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//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q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𝐻𝐾</m:t>
                        </m:r>
                      </m:e>
                    </m:acc>
                  </m:oMath>
                </a14:m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𝐻𝐾𝑞</m:t>
                        </m:r>
                      </m:e>
                    </m:acc>
                  </m:oMath>
                </a14:m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so le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 Do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𝐻𝐾</m:t>
                        </m:r>
                      </m:e>
                    </m:acc>
                  </m:oMath>
                </a14:m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70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ũng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n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//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q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𝐻𝑛</m:t>
                        </m:r>
                      </m:e>
                    </m:acc>
                  </m:oMath>
                </a14:m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𝐻𝐾𝑞</m:t>
                        </m:r>
                      </m:e>
                    </m:acc>
                  </m:oMath>
                </a14:m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𝐻𝑛</m:t>
                        </m:r>
                      </m:e>
                    </m:acc>
                  </m:oMath>
                </a14:m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70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5648917"/>
                <a:ext cx="10134600" cy="3506857"/>
              </a:xfrm>
              <a:prstGeom prst="rect">
                <a:avLst/>
              </a:prstGeom>
              <a:blipFill rotWithShape="0">
                <a:blip r:embed="rId19"/>
                <a:stretch>
                  <a:fillRect l="-1685" r="-1805" b="-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5676900" y="4909859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2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 r="46333"/>
          <a:stretch>
            <a:fillRect/>
          </a:stretch>
        </p:blipFill>
        <p:spPr>
          <a:xfrm rot="-944740">
            <a:off x="15851370" y="811923"/>
            <a:ext cx="3470146" cy="411480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 l="2544" b="28221"/>
          <a:stretch>
            <a:fillRect/>
          </a:stretch>
        </p:blipFill>
        <p:spPr>
          <a:xfrm rot="461708">
            <a:off x="14773272" y="9079637"/>
            <a:ext cx="3237015" cy="102220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-1069765">
            <a:off x="15019443" y="1407994"/>
            <a:ext cx="1134974" cy="1956852"/>
          </a:xfrm>
          <a:prstGeom prst="rect">
            <a:avLst/>
          </a:prstGeom>
        </p:spPr>
      </p:pic>
      <p:sp>
        <p:nvSpPr>
          <p:cNvPr id="12" name="Round Same Side Corner Rectangle 11"/>
          <p:cNvSpPr/>
          <p:nvPr/>
        </p:nvSpPr>
        <p:spPr>
          <a:xfrm flipV="1">
            <a:off x="1219200" y="1104900"/>
            <a:ext cx="5684400" cy="1143000"/>
          </a:xfrm>
          <a:prstGeom prst="round2SameRect">
            <a:avLst>
              <a:gd name="adj1" fmla="val 35563"/>
              <a:gd name="adj2" fmla="val 0"/>
            </a:avLst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86345" y="1315551"/>
            <a:ext cx="530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18 (SGK - tr53)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7423" y="2324630"/>
            <a:ext cx="6350132" cy="32869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263818" y="1281230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3.40: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75704" y="2705100"/>
                <a:ext cx="6899564" cy="196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m // By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𝐷𝑚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704" y="2705100"/>
                <a:ext cx="6899564" cy="1969963"/>
              </a:xfrm>
              <a:prstGeom prst="rect">
                <a:avLst/>
              </a:prstGeom>
              <a:blipFill rotWithShape="0">
                <a:blip r:embed="rId17"/>
                <a:stretch>
                  <a:fillRect l="-3183" r="-1149" b="-6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9745" y="4598263"/>
            <a:ext cx="2445965" cy="171746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51900" y="4966421"/>
            <a:ext cx="1920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00200" y="6259490"/>
                <a:ext cx="15127828" cy="31037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fr-FR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Ta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𝐵𝐴</m:t>
                        </m:r>
                      </m:e>
                    </m:acc>
                    <m:r>
                      <a:rPr lang="fr-FR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𝐷</m:t>
                        </m:r>
                      </m:e>
                    </m:acc>
                    <m:r>
                      <a:rPr lang="fr-FR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sz="40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y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ở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í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o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e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ra Am // By (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ấu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o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ong</a:t>
                </a:r>
                <a:r>
                  <a:rPr lang="fr-FR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fr-FR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fr-FR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Am // By, </a:t>
                </a:r>
                <a:r>
                  <a:rPr lang="fr-FR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fr-FR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000" i="1">
                            <a:latin typeface="Cambria Math"/>
                          </a:rPr>
                          <m:t>𝐶𝐷𝑚</m:t>
                        </m:r>
                      </m:e>
                    </m:acc>
                    <m:r>
                      <a:rPr lang="fr-FR" sz="4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000" i="1">
                            <a:latin typeface="Cambria Math"/>
                          </a:rPr>
                          <m:t>𝑡𝐶𝑦</m:t>
                        </m:r>
                      </m:e>
                    </m:acc>
                    <m:r>
                      <a:rPr lang="fr-FR" sz="4000" i="1">
                        <a:latin typeface="Cambria Math"/>
                      </a:rPr>
                      <m:t>=12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0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fr-FR" sz="4000" i="1"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fr-FR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fr-FR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fr-FR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fr-FR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fr-FR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fr-FR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6259490"/>
                <a:ext cx="15127828" cy="3103798"/>
              </a:xfrm>
              <a:prstGeom prst="rect">
                <a:avLst/>
              </a:prstGeom>
              <a:blipFill rotWithShape="0">
                <a:blip r:embed="rId19"/>
                <a:stretch>
                  <a:fillRect l="-1451" r="-1451" b="-3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68" y="8039100"/>
            <a:ext cx="1594209" cy="201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2663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3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785190">
            <a:off x="14527623" y="-601325"/>
            <a:ext cx="3937807" cy="30886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3986724">
            <a:off x="171078" y="6726229"/>
            <a:ext cx="1667229" cy="156113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7917651" flipH="1">
            <a:off x="423581" y="6721278"/>
            <a:ext cx="729079" cy="10453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1813697">
            <a:off x="727374" y="7532163"/>
            <a:ext cx="1785670" cy="237226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2052308">
            <a:off x="17132462" y="2526373"/>
            <a:ext cx="851920" cy="1468828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130833">
            <a:off x="806671" y="903467"/>
            <a:ext cx="5502039" cy="1079775"/>
          </a:xfrm>
          <a:prstGeom prst="rect">
            <a:avLst/>
          </a:prstGeom>
        </p:spPr>
      </p:pic>
      <p:sp>
        <p:nvSpPr>
          <p:cNvPr id="13" name="TextBox 13"/>
          <p:cNvSpPr txBox="1"/>
          <p:nvPr/>
        </p:nvSpPr>
        <p:spPr>
          <a:xfrm>
            <a:off x="1028700" y="942975"/>
            <a:ext cx="4838700" cy="9136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839"/>
              </a:lnSpc>
              <a:spcBef>
                <a:spcPct val="0"/>
              </a:spcBef>
            </a:pPr>
            <a:r>
              <a:rPr lang="en-US" sz="5600" b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5600" b="1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716603" y="2413947"/>
            <a:ext cx="14097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Qua điểm M nằm ngoài đường thẳng a, chúng ta đã biết cách vẽ một đường thẳng b đi qua điểm M và song song với a. Vậy có thể vẽ được bao nhiêu đường thẳng b như vậy?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5426767"/>
            <a:ext cx="5410200" cy="4039372"/>
          </a:xfrm>
          <a:prstGeom prst="rect">
            <a:avLst/>
          </a:prstGeom>
        </p:spPr>
      </p:pic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 b="31221"/>
          <a:stretch>
            <a:fillRect/>
          </a:stretch>
        </p:blipFill>
        <p:spPr>
          <a:xfrm rot="4165144">
            <a:off x="-2302993" y="6210834"/>
            <a:ext cx="6380959" cy="387803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9488968" flipH="1">
            <a:off x="16894761" y="1150197"/>
            <a:ext cx="729079" cy="104534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260305" y="7408856"/>
            <a:ext cx="1536789" cy="143899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2977385" flipH="1">
            <a:off x="530091" y="7147327"/>
            <a:ext cx="729079" cy="1045346"/>
          </a:xfrm>
          <a:prstGeom prst="rect">
            <a:avLst/>
          </a:prstGeom>
        </p:spPr>
      </p:pic>
      <p:sp>
        <p:nvSpPr>
          <p:cNvPr id="21" name="Round Same Side Corner Rectangle 20"/>
          <p:cNvSpPr/>
          <p:nvPr/>
        </p:nvSpPr>
        <p:spPr>
          <a:xfrm flipV="1">
            <a:off x="1219200" y="1104900"/>
            <a:ext cx="5684400" cy="1143000"/>
          </a:xfrm>
          <a:prstGeom prst="round2SameRect">
            <a:avLst>
              <a:gd name="adj1" fmla="val 35563"/>
              <a:gd name="adj2" fmla="val 0"/>
            </a:avLst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586345" y="1315551"/>
            <a:ext cx="530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19 (SGK - tr54)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00488" y="2603057"/>
            <a:ext cx="66767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xx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’ //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y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’.</a:t>
            </a:r>
            <a:endParaRPr lang="en-US" sz="4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MNB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3982" y="1435029"/>
            <a:ext cx="5480304" cy="3718315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7270745" y="1322457"/>
            <a:ext cx="36359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3.41:</a:t>
            </a:r>
          </a:p>
        </p:txBody>
      </p:sp>
      <p:pic>
        <p:nvPicPr>
          <p:cNvPr id="24" name="Picture 3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5299772">
            <a:off x="14327728" y="-1028700"/>
            <a:ext cx="5033394" cy="4114800"/>
          </a:xfrm>
          <a:prstGeom prst="rect">
            <a:avLst/>
          </a:prstGeom>
        </p:spPr>
      </p:pic>
      <p:pic>
        <p:nvPicPr>
          <p:cNvPr id="25" name="Picture 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4709535">
            <a:off x="15107697" y="-722964"/>
            <a:ext cx="4883228" cy="479166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740" y="4542049"/>
            <a:ext cx="2445965" cy="1439651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5555572" y="4799401"/>
            <a:ext cx="1920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09285" y="6163895"/>
                <a:ext cx="15150015" cy="3244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Ta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fr-FR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fr-FR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fr-FR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𝑁</m:t>
                        </m:r>
                      </m:e>
                    </m:acc>
                    <m:r>
                      <a:rPr lang="fr-FR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sz="40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y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ở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í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ra xx’ //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yy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’ (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ấu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o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o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Ta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x’ //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yy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’,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𝐵</m:t>
                        </m:r>
                      </m:e>
                    </m:acc>
                    <m:r>
                      <a:rPr lang="fr-FR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𝑀𝑥</m:t>
                        </m:r>
                        <m:r>
                          <a:rPr lang="fr-FR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sz="40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o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e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9285" y="6163895"/>
                <a:ext cx="15150015" cy="3244221"/>
              </a:xfrm>
              <a:prstGeom prst="rect">
                <a:avLst/>
              </a:prstGeom>
              <a:blipFill rotWithShape="0">
                <a:blip r:embed="rId20"/>
                <a:stretch>
                  <a:fillRect l="-1408" r="-1449" b="-2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1904633"/>
      </p:ext>
    </p:extLst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6" grpId="0"/>
      <p:bldP spid="23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377039">
            <a:off x="-483670" y="7281659"/>
            <a:ext cx="3707201" cy="290772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 l="2821" r="56483" b="56933"/>
          <a:stretch>
            <a:fillRect/>
          </a:stretch>
        </p:blipFill>
        <p:spPr>
          <a:xfrm rot="-5400000">
            <a:off x="13769813" y="918580"/>
            <a:ext cx="6041919" cy="3627120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859085">
            <a:off x="16978274" y="8358518"/>
            <a:ext cx="948600" cy="163551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2202112">
            <a:off x="16433617" y="488461"/>
            <a:ext cx="1160784" cy="200135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400800" y="674153"/>
            <a:ext cx="563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6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 Same Side Corner Rectangle 20"/>
          <p:cNvSpPr/>
          <p:nvPr/>
        </p:nvSpPr>
        <p:spPr>
          <a:xfrm flipV="1">
            <a:off x="1182804" y="1945086"/>
            <a:ext cx="5684400" cy="1143000"/>
          </a:xfrm>
          <a:prstGeom prst="round2SameRect">
            <a:avLst>
              <a:gd name="adj1" fmla="val 35563"/>
              <a:gd name="adj2" fmla="val 0"/>
            </a:avLst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549949" y="2155737"/>
            <a:ext cx="530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21 (SGK - tr54)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27168" y="3164768"/>
            <a:ext cx="784236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Cho Hình 3.43. Giải thích tại sao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Ax’ // By    </a:t>
            </a:r>
          </a:p>
          <a:p>
            <a:pPr algn="just">
              <a:lnSpc>
                <a:spcPct val="150000"/>
              </a:lnSpc>
            </a:pP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By ⊥ HK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6516" y="2880940"/>
            <a:ext cx="5913532" cy="33025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49949" y="6433620"/>
            <a:ext cx="15654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724863" y="6284076"/>
                <a:ext cx="13413018" cy="3624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38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Ta </a:t>
                </a:r>
                <a:r>
                  <a:rPr lang="fr-FR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38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𝐴𝐵</m:t>
                        </m:r>
                      </m:e>
                    </m:acc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𝐾</m:t>
                        </m:r>
                      </m:e>
                    </m:acc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3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3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sz="3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y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ở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í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o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e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ra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x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’ // By (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ấu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o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o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Ta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𝑥</m:t>
                    </m:r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⊥</m:t>
                    </m:r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𝐾</m:t>
                    </m:r>
                  </m:oMath>
                </a14:m>
                <a:r>
                  <a:rPr lang="fr-FR" sz="38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x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’ // By,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𝑦</m:t>
                    </m:r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𝐾</m:t>
                    </m:r>
                  </m:oMath>
                </a14:m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863" y="6284076"/>
                <a:ext cx="13413018" cy="3624582"/>
              </a:xfrm>
              <a:prstGeom prst="rect">
                <a:avLst/>
              </a:prstGeom>
              <a:blipFill rotWithShape="0">
                <a:blip r:embed="rId15"/>
                <a:stretch>
                  <a:fillRect l="-1500" r="-1500" b="-5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1037382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-3986724">
            <a:off x="62646" y="8430344"/>
            <a:ext cx="1667229" cy="1561132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7917651" flipH="1">
            <a:off x="194165" y="8417911"/>
            <a:ext cx="729079" cy="1045346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 l="2544" b="28221"/>
          <a:stretch>
            <a:fillRect/>
          </a:stretch>
        </p:blipFill>
        <p:spPr>
          <a:xfrm rot="20303786">
            <a:off x="16229989" y="9118564"/>
            <a:ext cx="2361805" cy="885127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 rot="-1380719">
            <a:off x="16843404" y="-122716"/>
            <a:ext cx="1134974" cy="1956852"/>
          </a:xfrm>
          <a:prstGeom prst="rect">
            <a:avLst/>
          </a:prstGeom>
        </p:spPr>
      </p:pic>
      <p:sp>
        <p:nvSpPr>
          <p:cNvPr id="33" name="Round Same Side Corner Rectangle 32"/>
          <p:cNvSpPr/>
          <p:nvPr/>
        </p:nvSpPr>
        <p:spPr>
          <a:xfrm flipV="1">
            <a:off x="1447800" y="1181100"/>
            <a:ext cx="5684400" cy="1143000"/>
          </a:xfrm>
          <a:prstGeom prst="round2SameRect">
            <a:avLst>
              <a:gd name="adj1" fmla="val 35563"/>
              <a:gd name="adj2" fmla="val 0"/>
            </a:avLst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814945" y="1391751"/>
            <a:ext cx="530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23 (SGK - tr54)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47800" y="2517816"/>
            <a:ext cx="9601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Cho Hình 3.44. Giải thích tại sao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MN//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EF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;    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HK//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EF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;      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HK//M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6145" y="855710"/>
            <a:ext cx="4262893" cy="3927951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781" y="5022783"/>
            <a:ext cx="2445965" cy="1439651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120613" y="5280135"/>
            <a:ext cx="1920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57852" y="4977377"/>
            <a:ext cx="134112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MNE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NEF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so le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MN // EF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DKH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DFE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HK // EF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HK // EF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MN // EF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HK // MN.</a:t>
            </a:r>
          </a:p>
        </p:txBody>
      </p:sp>
    </p:spTree>
    <p:extLst>
      <p:ext uri="{BB962C8B-B14F-4D97-AF65-F5344CB8AC3E}">
        <p14:creationId xmlns:p14="http://schemas.microsoft.com/office/powerpoint/2010/main" val="15885566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2" grpId="0"/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115781" y="2563677"/>
            <a:ext cx="2212714" cy="1155567"/>
            <a:chOff x="0" y="0"/>
            <a:chExt cx="2950285" cy="94766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71165" b="6826"/>
            <a:stretch>
              <a:fillRect/>
            </a:stretch>
          </p:blipFill>
          <p:spPr>
            <a:xfrm rot="26016">
              <a:off x="1550909" y="57107"/>
              <a:ext cx="1396046" cy="885292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t="6972" r="66563"/>
            <a:stretch>
              <a:fillRect/>
            </a:stretch>
          </p:blipFill>
          <p:spPr>
            <a:xfrm rot="26016">
              <a:off x="3512" y="6464"/>
              <a:ext cx="1711954" cy="934739"/>
            </a:xfrm>
            <a:prstGeom prst="rect">
              <a:avLst/>
            </a:prstGeom>
          </p:spPr>
        </p:pic>
      </p:grpSp>
      <p:grpSp>
        <p:nvGrpSpPr>
          <p:cNvPr id="5" name="Group 5"/>
          <p:cNvGrpSpPr/>
          <p:nvPr/>
        </p:nvGrpSpPr>
        <p:grpSpPr>
          <a:xfrm>
            <a:off x="2114120" y="4288998"/>
            <a:ext cx="2212714" cy="1155567"/>
            <a:chOff x="0" y="0"/>
            <a:chExt cx="2950285" cy="947668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71165" b="6826"/>
            <a:stretch>
              <a:fillRect/>
            </a:stretch>
          </p:blipFill>
          <p:spPr>
            <a:xfrm rot="26016">
              <a:off x="1550909" y="57107"/>
              <a:ext cx="1396046" cy="885292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t="6972" r="66563"/>
            <a:stretch>
              <a:fillRect/>
            </a:stretch>
          </p:blipFill>
          <p:spPr>
            <a:xfrm rot="26016">
              <a:off x="3512" y="6464"/>
              <a:ext cx="1711954" cy="934739"/>
            </a:xfrm>
            <a:prstGeom prst="rect">
              <a:avLst/>
            </a:prstGeom>
          </p:spPr>
        </p:pic>
      </p:grpSp>
      <p:grpSp>
        <p:nvGrpSpPr>
          <p:cNvPr id="11" name="Group 11"/>
          <p:cNvGrpSpPr/>
          <p:nvPr/>
        </p:nvGrpSpPr>
        <p:grpSpPr>
          <a:xfrm>
            <a:off x="2128113" y="6016796"/>
            <a:ext cx="2212714" cy="1155567"/>
            <a:chOff x="0" y="0"/>
            <a:chExt cx="2950285" cy="947668"/>
          </a:xfrm>
        </p:grpSpPr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71165" b="6826"/>
            <a:stretch>
              <a:fillRect/>
            </a:stretch>
          </p:blipFill>
          <p:spPr>
            <a:xfrm rot="26016">
              <a:off x="1550909" y="57107"/>
              <a:ext cx="1396046" cy="885292"/>
            </a:xfrm>
            <a:prstGeom prst="rect">
              <a:avLst/>
            </a:prstGeom>
          </p:spPr>
        </p:pic>
        <p:pic>
          <p:nvPicPr>
            <p:cNvPr id="13" name="Picture 1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t="6972" r="66563"/>
            <a:stretch>
              <a:fillRect/>
            </a:stretch>
          </p:blipFill>
          <p:spPr>
            <a:xfrm rot="26016">
              <a:off x="3512" y="6464"/>
              <a:ext cx="1711954" cy="934739"/>
            </a:xfrm>
            <a:prstGeom prst="rect">
              <a:avLst/>
            </a:prstGeom>
          </p:spPr>
        </p:pic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t="6775" r="36459" b="6790"/>
          <a:stretch>
            <a:fillRect/>
          </a:stretch>
        </p:blipFill>
        <p:spPr>
          <a:xfrm rot="850390">
            <a:off x="13714995" y="3731226"/>
            <a:ext cx="5523215" cy="7226403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3482083" y="3034073"/>
            <a:ext cx="3891172" cy="8807178"/>
          </a:xfrm>
          <a:prstGeom prst="rect">
            <a:avLst/>
          </a:prstGeom>
        </p:spPr>
      </p:pic>
      <p:sp>
        <p:nvSpPr>
          <p:cNvPr id="16" name="TextBox 16"/>
          <p:cNvSpPr txBox="1"/>
          <p:nvPr/>
        </p:nvSpPr>
        <p:spPr>
          <a:xfrm>
            <a:off x="3810000" y="1104900"/>
            <a:ext cx="11052321" cy="8286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79"/>
              </a:lnSpc>
            </a:pPr>
            <a:r>
              <a:rPr lang="en-US" sz="6600" b="1" dirty="0" smtClean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dirty="0">
              <a:solidFill>
                <a:schemeClr val="accent4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2461062" y="2924795"/>
            <a:ext cx="1546817" cy="62837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900"/>
              </a:lnSpc>
              <a:spcBef>
                <a:spcPct val="0"/>
              </a:spcBef>
            </a:pPr>
            <a:r>
              <a:rPr lang="en-US" sz="4800" b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en-US" sz="4800" b="1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2421071" y="4614010"/>
            <a:ext cx="1663245" cy="62837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900"/>
              </a:lnSpc>
              <a:spcBef>
                <a:spcPct val="0"/>
              </a:spcBef>
            </a:pPr>
            <a:r>
              <a:rPr lang="en-US" sz="4800" b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en-US" sz="4800" b="1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2313297" y="6374643"/>
            <a:ext cx="1673441" cy="62837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900"/>
              </a:lnSpc>
              <a:spcBef>
                <a:spcPct val="0"/>
              </a:spcBef>
            </a:pPr>
            <a:r>
              <a:rPr lang="en-US" sz="4800" b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  <a:endParaRPr lang="en-US" sz="4800" b="1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09350" y="2787517"/>
            <a:ext cx="647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720668" y="4015736"/>
            <a:ext cx="7970103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SBT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SGK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675556" y="6240636"/>
            <a:ext cx="89402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Euclid.</a:t>
            </a:r>
          </a:p>
        </p:txBody>
      </p:sp>
      <p:grpSp>
        <p:nvGrpSpPr>
          <p:cNvPr id="28" name="Group 11"/>
          <p:cNvGrpSpPr/>
          <p:nvPr/>
        </p:nvGrpSpPr>
        <p:grpSpPr>
          <a:xfrm>
            <a:off x="2173225" y="7740218"/>
            <a:ext cx="2212714" cy="1155567"/>
            <a:chOff x="0" y="0"/>
            <a:chExt cx="2950285" cy="947668"/>
          </a:xfrm>
        </p:grpSpPr>
        <p:pic>
          <p:nvPicPr>
            <p:cNvPr id="29" name="Picture 1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71165" b="6826"/>
            <a:stretch>
              <a:fillRect/>
            </a:stretch>
          </p:blipFill>
          <p:spPr>
            <a:xfrm rot="26016">
              <a:off x="1550909" y="57107"/>
              <a:ext cx="1396046" cy="885292"/>
            </a:xfrm>
            <a:prstGeom prst="rect">
              <a:avLst/>
            </a:prstGeom>
          </p:spPr>
        </p:pic>
        <p:pic>
          <p:nvPicPr>
            <p:cNvPr id="30" name="Picture 1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t="6972" r="66563"/>
            <a:stretch>
              <a:fillRect/>
            </a:stretch>
          </p:blipFill>
          <p:spPr>
            <a:xfrm rot="26016">
              <a:off x="3512" y="6464"/>
              <a:ext cx="1711954" cy="934739"/>
            </a:xfrm>
            <a:prstGeom prst="rect">
              <a:avLst/>
            </a:prstGeom>
          </p:spPr>
        </p:pic>
      </p:grpSp>
      <p:sp>
        <p:nvSpPr>
          <p:cNvPr id="31" name="TextBox 23"/>
          <p:cNvSpPr txBox="1"/>
          <p:nvPr/>
        </p:nvSpPr>
        <p:spPr>
          <a:xfrm>
            <a:off x="2358409" y="8098065"/>
            <a:ext cx="1673441" cy="62837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900"/>
              </a:lnSpc>
              <a:spcBef>
                <a:spcPct val="0"/>
              </a:spcBef>
            </a:pPr>
            <a:r>
              <a:rPr lang="en-US" sz="4800" b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4</a:t>
            </a:r>
            <a:endParaRPr lang="en-US" sz="4800" b="1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675556" y="7442757"/>
            <a:ext cx="686107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4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4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3" grpId="0"/>
      <p:bldP spid="25" grpId="0"/>
      <p:bldP spid="26" grpId="0"/>
      <p:bldP spid="27" grpId="0"/>
      <p:bldP spid="31" grpId="0"/>
      <p:bldP spid="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26429"/>
          <a:stretch>
            <a:fillRect/>
          </a:stretch>
        </p:blipFill>
        <p:spPr>
          <a:xfrm rot="200098" flipH="1">
            <a:off x="-252665" y="5507267"/>
            <a:ext cx="5472294" cy="4733356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823058" y="2880474"/>
            <a:ext cx="3369758" cy="333299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H="1">
            <a:off x="-385709" y="4610100"/>
            <a:ext cx="5728266" cy="617754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1380719">
            <a:off x="16989537" y="123596"/>
            <a:ext cx="974262" cy="167976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505200" y="2095500"/>
            <a:ext cx="12280371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ẸN GẶP LẠI CÁC EM TRONG TIẾT HỌC SAU!</a:t>
            </a:r>
            <a:endParaRPr lang="en-US" sz="8000" b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3C4D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 l="2544" b="28221"/>
          <a:stretch>
            <a:fillRect/>
          </a:stretch>
        </p:blipFill>
        <p:spPr>
          <a:xfrm rot="461708">
            <a:off x="105709" y="631218"/>
            <a:ext cx="3237015" cy="1022203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1295399" y="1638300"/>
            <a:ext cx="15842609" cy="720955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45428" y="2744298"/>
            <a:ext cx="16954500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ÀI 10: TIÊN ĐỀ EUCLID. </a:t>
            </a:r>
          </a:p>
          <a:p>
            <a:pPr algn="ctr">
              <a:lnSpc>
                <a:spcPct val="150000"/>
              </a:lnSpc>
            </a:pPr>
            <a:r>
              <a:rPr lang="en-US" sz="6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ÍNH CHẤT CỦA HAI ĐƯỜNG THẲNG SONG </a:t>
            </a:r>
            <a:r>
              <a:rPr lang="en-US" sz="6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6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2 </a:t>
            </a:r>
            <a:r>
              <a:rPr lang="en-US" sz="6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6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6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 b="31221"/>
          <a:stretch>
            <a:fillRect/>
          </a:stretch>
        </p:blipFill>
        <p:spPr>
          <a:xfrm rot="4165144">
            <a:off x="-2302993" y="6210834"/>
            <a:ext cx="6380959" cy="3878037"/>
          </a:xfrm>
          <a:prstGeom prst="rect">
            <a:avLst/>
          </a:prstGeom>
        </p:spPr>
      </p:pic>
      <p:pic>
        <p:nvPicPr>
          <p:cNvPr id="14" name="Picture 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260305" y="7408856"/>
            <a:ext cx="1536789" cy="1438994"/>
          </a:xfrm>
          <a:prstGeom prst="rect">
            <a:avLst/>
          </a:prstGeom>
        </p:spPr>
      </p:pic>
      <p:pic>
        <p:nvPicPr>
          <p:cNvPr id="15" name="Picture 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2977385" flipH="1">
            <a:off x="530091" y="7147327"/>
            <a:ext cx="729079" cy="1045346"/>
          </a:xfrm>
          <a:prstGeom prst="rect">
            <a:avLst/>
          </a:prstGeom>
        </p:spPr>
      </p:pic>
      <p:pic>
        <p:nvPicPr>
          <p:cNvPr id="16" name="Picture 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 r="46333"/>
          <a:stretch>
            <a:fillRect/>
          </a:stretch>
        </p:blipFill>
        <p:spPr>
          <a:xfrm rot="-944740">
            <a:off x="15524227" y="-627969"/>
            <a:ext cx="3470146" cy="4114800"/>
          </a:xfrm>
          <a:prstGeom prst="rect">
            <a:avLst/>
          </a:prstGeom>
        </p:spPr>
      </p:pic>
      <p:pic>
        <p:nvPicPr>
          <p:cNvPr id="17" name="Picture 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1380719">
            <a:off x="16691813" y="2714726"/>
            <a:ext cx="1134974" cy="1956852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t="6775" r="36459" b="6790"/>
          <a:stretch>
            <a:fillRect/>
          </a:stretch>
        </p:blipFill>
        <p:spPr>
          <a:xfrm rot="850390">
            <a:off x="13714995" y="3731226"/>
            <a:ext cx="5523215" cy="722640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r="16102" b="9245"/>
          <a:stretch>
            <a:fillRect/>
          </a:stretch>
        </p:blipFill>
        <p:spPr>
          <a:xfrm>
            <a:off x="11484338" y="2653201"/>
            <a:ext cx="7018599" cy="763379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9452818">
            <a:off x="17115441" y="2384456"/>
            <a:ext cx="1667229" cy="15611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451557" flipH="1">
            <a:off x="17305818" y="2764318"/>
            <a:ext cx="729079" cy="104534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2977385" flipH="1">
            <a:off x="12277466" y="8886873"/>
            <a:ext cx="729079" cy="104534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371600" y="2985595"/>
            <a:ext cx="1302060" cy="1219200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371600" y="5676900"/>
            <a:ext cx="1302060" cy="1219200"/>
          </a:xfrm>
          <a:prstGeom prst="rect">
            <a:avLst/>
          </a:prstGeom>
        </p:spPr>
      </p:pic>
      <p:sp>
        <p:nvSpPr>
          <p:cNvPr id="19" name="TextBox 19"/>
          <p:cNvSpPr txBox="1"/>
          <p:nvPr/>
        </p:nvSpPr>
        <p:spPr>
          <a:xfrm>
            <a:off x="1066800" y="1106491"/>
            <a:ext cx="13123792" cy="90614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560"/>
              </a:lnSpc>
              <a:spcBef>
                <a:spcPct val="0"/>
              </a:spcBef>
            </a:pPr>
            <a:r>
              <a:rPr lang="en-US" sz="6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6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42567" y="3179696"/>
            <a:ext cx="997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en-US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0" y="5871001"/>
            <a:ext cx="997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en-US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68259" y="2686826"/>
            <a:ext cx="78014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ên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Euclid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168259" y="5317003"/>
            <a:ext cx="78014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09636" y="800101"/>
            <a:ext cx="12577764" cy="1524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6085396">
            <a:off x="-1328322" y="7580729"/>
            <a:ext cx="4475917" cy="365906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4669657">
            <a:off x="-1689638" y="7466293"/>
            <a:ext cx="4325528" cy="424442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738560">
            <a:off x="-44072" y="6846371"/>
            <a:ext cx="1005352" cy="173336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 b="31221"/>
          <a:stretch>
            <a:fillRect/>
          </a:stretch>
        </p:blipFill>
        <p:spPr>
          <a:xfrm rot="-5638647">
            <a:off x="14068821" y="913145"/>
            <a:ext cx="6380959" cy="387803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200215" y="1208158"/>
            <a:ext cx="119966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ên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Euclid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19400" y="2584513"/>
            <a:ext cx="982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  <a:endParaRPr lang="en-US" sz="4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83634" y="3362587"/>
            <a:ext cx="1286673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600" dirty="0">
                <a:latin typeface="Arial" panose="020B0604020202020204" pitchFamily="34" charset="0"/>
                <a:cs typeface="Arial" panose="020B0604020202020204" pitchFamily="34" charset="0"/>
              </a:rPr>
              <a:t>Cho trước đường thẳng a và một điểm M không nằm trên đường thẳng a.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8814" y="2375556"/>
            <a:ext cx="1284924" cy="11258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672668" y="6497197"/>
            <a:ext cx="16126037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3600" dirty="0">
                <a:latin typeface="Arial" panose="020B0604020202020204" pitchFamily="34" charset="0"/>
                <a:cs typeface="Arial" panose="020B0604020202020204" pitchFamily="34" charset="0"/>
              </a:rPr>
              <a:t>Dùng bút chì vẽ đường thẳng b đi qua M và song song với đường thẳng a.</a:t>
            </a:r>
          </a:p>
          <a:p>
            <a:pPr marL="571500" indent="-5715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3600" dirty="0">
                <a:latin typeface="Arial" panose="020B0604020202020204" pitchFamily="34" charset="0"/>
                <a:cs typeface="Arial" panose="020B0604020202020204" pitchFamily="34" charset="0"/>
              </a:rPr>
              <a:t>Dùng bút màu vẽ đường thẳng c đi qua M và song song với đường thẳng a.</a:t>
            </a:r>
          </a:p>
          <a:p>
            <a:pPr algn="just">
              <a:lnSpc>
                <a:spcPct val="150000"/>
              </a:lnSpc>
            </a:pP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vi-VN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Em </a:t>
            </a:r>
            <a:r>
              <a:rPr lang="vi-VN" sz="3600" dirty="0">
                <a:latin typeface="Arial" panose="020B0604020202020204" pitchFamily="34" charset="0"/>
                <a:cs typeface="Arial" panose="020B0604020202020204" pitchFamily="34" charset="0"/>
              </a:rPr>
              <a:t>có nhận xét gì về vị trí của hai đường thẳng b và c?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9" t="23573" r="17870" b="39429"/>
          <a:stretch/>
        </p:blipFill>
        <p:spPr>
          <a:xfrm>
            <a:off x="6408677" y="4355575"/>
            <a:ext cx="7924801" cy="2671313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>
          <a:xfrm>
            <a:off x="6713478" y="5143500"/>
            <a:ext cx="69342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328804" y="4492766"/>
            <a:ext cx="547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6713478" y="5143500"/>
            <a:ext cx="6172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561078" y="5068765"/>
            <a:ext cx="547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1" name="Right Arrow 30"/>
          <p:cNvSpPr/>
          <p:nvPr/>
        </p:nvSpPr>
        <p:spPr>
          <a:xfrm>
            <a:off x="13823649" y="8459206"/>
            <a:ext cx="509829" cy="341893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4602566" y="8276210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lang="en-US" sz="4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4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344050" y="3769144"/>
            <a:ext cx="1574636" cy="996608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6" grpId="0"/>
      <p:bldP spid="30" grpId="0"/>
      <p:bldP spid="31" grpId="0" animBg="1"/>
      <p:bldP spid="32" grpId="0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-3986724">
            <a:off x="62646" y="8430344"/>
            <a:ext cx="1667229" cy="1561132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7917651" flipH="1">
            <a:off x="194165" y="8417911"/>
            <a:ext cx="729079" cy="1045346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 l="2544" b="28221"/>
          <a:stretch>
            <a:fillRect/>
          </a:stretch>
        </p:blipFill>
        <p:spPr>
          <a:xfrm rot="20303786">
            <a:off x="16229989" y="9335595"/>
            <a:ext cx="2361805" cy="745824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 rot="-1380719">
            <a:off x="16843404" y="-122716"/>
            <a:ext cx="1134974" cy="1956852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2362200" y="1008624"/>
            <a:ext cx="14630400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út </a:t>
            </a:r>
            <a:r>
              <a:rPr lang="vi-VN" sz="4000" i="1" dirty="0">
                <a:latin typeface="Arial" panose="020B0604020202020204" pitchFamily="34" charset="0"/>
                <a:cs typeface="Arial" panose="020B0604020202020204" pitchFamily="34" charset="0"/>
              </a:rPr>
              <a:t>ra nhận </a:t>
            </a:r>
            <a:r>
              <a:rPr lang="vi-VN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ị</a:t>
            </a:r>
            <a:r>
              <a:rPr lang="vi-VN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vi-VN" sz="4000" i="1" dirty="0">
                <a:latin typeface="Arial" panose="020B0604020202020204" pitchFamily="34" charset="0"/>
                <a:cs typeface="Arial" panose="020B0604020202020204" pitchFamily="34" charset="0"/>
              </a:rPr>
              <a:t>qua điểm M </a:t>
            </a:r>
            <a:r>
              <a:rPr lang="vi-VN" sz="4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ằm </a:t>
            </a:r>
            <a:r>
              <a:rPr lang="vi-VN" sz="4000" i="1" dirty="0">
                <a:latin typeface="Arial" panose="020B0604020202020204" pitchFamily="34" charset="0"/>
                <a:cs typeface="Arial" panose="020B0604020202020204" pitchFamily="34" charset="0"/>
              </a:rPr>
              <a:t>ngoài đường thẳng a vẽ được bao nhiêu đường thẳng song song với a?</a:t>
            </a:r>
            <a:endParaRPr lang="en-US" sz="4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681" y="1334192"/>
            <a:ext cx="1469885" cy="1287856"/>
          </a:xfrm>
          <a:prstGeom prst="rect">
            <a:avLst/>
          </a:prstGeom>
        </p:spPr>
      </p:pic>
      <p:sp>
        <p:nvSpPr>
          <p:cNvPr id="23" name="Down Arrow 22"/>
          <p:cNvSpPr/>
          <p:nvPr/>
        </p:nvSpPr>
        <p:spPr>
          <a:xfrm>
            <a:off x="8458200" y="3104638"/>
            <a:ext cx="1066800" cy="1066800"/>
          </a:xfrm>
          <a:prstGeom prst="downArrow">
            <a:avLst>
              <a:gd name="adj1" fmla="val 42208"/>
              <a:gd name="adj2" fmla="val 50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130833">
            <a:off x="776632" y="4538811"/>
            <a:ext cx="4754154" cy="107977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209725" y="4738982"/>
            <a:ext cx="39076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ên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Euclid: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657812" y="4255134"/>
            <a:ext cx="11736990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 một điểm ở ngoài một đường thẳng, chỉ có một đường thẳng song song với đường thẳng đó.</a:t>
            </a:r>
            <a:endParaRPr lang="en-US" sz="4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8"/>
          <p:cNvGrpSpPr/>
          <p:nvPr/>
        </p:nvGrpSpPr>
        <p:grpSpPr>
          <a:xfrm>
            <a:off x="787754" y="6426522"/>
            <a:ext cx="3239644" cy="1247606"/>
            <a:chOff x="0" y="0"/>
            <a:chExt cx="4828064" cy="953799"/>
          </a:xfrm>
        </p:grpSpPr>
        <p:pic>
          <p:nvPicPr>
            <p:cNvPr id="28" name="Picture 9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71165" b="6826"/>
            <a:stretch>
              <a:fillRect/>
            </a:stretch>
          </p:blipFill>
          <p:spPr>
            <a:xfrm rot="26016">
              <a:off x="3428688" y="26775"/>
              <a:ext cx="1396046" cy="885292"/>
            </a:xfrm>
            <a:prstGeom prst="rect">
              <a:avLst/>
            </a:prstGeom>
          </p:spPr>
        </p:pic>
        <p:pic>
          <p:nvPicPr>
            <p:cNvPr id="29" name="Picture 10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t="7720" r="31345"/>
            <a:stretch>
              <a:fillRect/>
            </a:stretch>
          </p:blipFill>
          <p:spPr>
            <a:xfrm rot="26016">
              <a:off x="3458" y="13288"/>
              <a:ext cx="3515106" cy="927223"/>
            </a:xfrm>
            <a:prstGeom prst="rect">
              <a:avLst/>
            </a:prstGeom>
          </p:spPr>
        </p:pic>
      </p:grpSp>
      <p:sp>
        <p:nvSpPr>
          <p:cNvPr id="30" name="TextBox 29"/>
          <p:cNvSpPr txBox="1"/>
          <p:nvPr/>
        </p:nvSpPr>
        <p:spPr>
          <a:xfrm>
            <a:off x="1246594" y="6696382"/>
            <a:ext cx="25841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90775" y="6370282"/>
            <a:ext cx="8226504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điểm M nằm ngoài đường thẳng a thì đường thẳng b đi qua M và song song với a là duy nhất.</a:t>
            </a:r>
            <a:endParaRPr lang="en-US" sz="4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25" t="18750" r="18468" b="40385"/>
          <a:stretch/>
        </p:blipFill>
        <p:spPr>
          <a:xfrm>
            <a:off x="12477448" y="6195095"/>
            <a:ext cx="5888757" cy="29411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5" grpId="0"/>
      <p:bldP spid="26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3C4D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143001" y="1028700"/>
            <a:ext cx="16230600" cy="837424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2544" b="28221"/>
          <a:stretch>
            <a:fillRect/>
          </a:stretch>
        </p:blipFill>
        <p:spPr>
          <a:xfrm rot="433558">
            <a:off x="2744864" y="2332993"/>
            <a:ext cx="2223465" cy="44555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 l="38131" r="179" b="24351"/>
          <a:stretch>
            <a:fillRect/>
          </a:stretch>
        </p:blipFill>
        <p:spPr>
          <a:xfrm rot="5400000">
            <a:off x="-1519392" y="932804"/>
            <a:ext cx="6129652" cy="426404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 t="43359" r="41854"/>
          <a:stretch>
            <a:fillRect/>
          </a:stretch>
        </p:blipFill>
        <p:spPr>
          <a:xfrm rot="7253166">
            <a:off x="15214706" y="7834206"/>
            <a:ext cx="3689888" cy="337870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3986724">
            <a:off x="195086" y="6626318"/>
            <a:ext cx="1667229" cy="1561132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7917651" flipH="1">
            <a:off x="326604" y="6613885"/>
            <a:ext cx="729079" cy="104534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861014" y="1616766"/>
            <a:ext cx="21265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7019" y="3225451"/>
            <a:ext cx="6645285" cy="4236118"/>
          </a:xfrm>
          <a:prstGeom prst="rect">
            <a:avLst/>
          </a:prstGeom>
        </p:spPr>
      </p:pic>
      <p:pic>
        <p:nvPicPr>
          <p:cNvPr id="16" name="Picture 5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1380719">
            <a:off x="16064345" y="143984"/>
            <a:ext cx="1134974" cy="1956852"/>
          </a:xfrm>
          <a:prstGeom prst="rect">
            <a:avLst/>
          </a:prstGeom>
        </p:spPr>
      </p:pic>
      <p:pic>
        <p:nvPicPr>
          <p:cNvPr id="17" name="Picture 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1423917">
            <a:off x="16807238" y="1697243"/>
            <a:ext cx="1134974" cy="1956852"/>
          </a:xfrm>
          <a:prstGeom prst="rect">
            <a:avLst/>
          </a:prstGeom>
        </p:spPr>
      </p:pic>
      <p:pic>
        <p:nvPicPr>
          <p:cNvPr id="18" name="Picture 1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-10010137" flipH="1">
            <a:off x="17010186" y="506027"/>
            <a:ext cx="729079" cy="104534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486505" y="3048121"/>
            <a:ext cx="829669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b song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ê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Euclid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c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b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377039">
            <a:off x="-483670" y="7281659"/>
            <a:ext cx="3707201" cy="290772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130833">
            <a:off x="1391416" y="639930"/>
            <a:ext cx="3376570" cy="1193558"/>
          </a:xfrm>
          <a:prstGeom prst="rect">
            <a:avLst/>
          </a:prstGeom>
        </p:spPr>
      </p:pic>
      <p:sp>
        <p:nvSpPr>
          <p:cNvPr id="10" name="TextBox 10"/>
          <p:cNvSpPr txBox="1"/>
          <p:nvPr/>
        </p:nvSpPr>
        <p:spPr>
          <a:xfrm>
            <a:off x="1987147" y="729505"/>
            <a:ext cx="2417748" cy="100027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839"/>
              </a:lnSpc>
              <a:spcBef>
                <a:spcPct val="0"/>
              </a:spcBef>
            </a:pPr>
            <a:r>
              <a:rPr lang="en-US" sz="4800" b="1" dirty="0" err="1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800" b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800" b="1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 l="2821" r="56483" b="56933"/>
          <a:stretch>
            <a:fillRect/>
          </a:stretch>
        </p:blipFill>
        <p:spPr>
          <a:xfrm rot="-5400000">
            <a:off x="13769813" y="918580"/>
            <a:ext cx="6041919" cy="3627120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859085">
            <a:off x="17201512" y="4935341"/>
            <a:ext cx="948600" cy="163551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2202112">
            <a:off x="16433617" y="488461"/>
            <a:ext cx="1160784" cy="200135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028" y="2247900"/>
            <a:ext cx="4319058" cy="275323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216257" y="1489136"/>
            <a:ext cx="11451409" cy="497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c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M.</a:t>
            </a:r>
          </a:p>
          <a:p>
            <a:pPr algn="just">
              <a:lnSpc>
                <a:spcPct val="150000"/>
              </a:lnSpc>
            </a:pP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Theo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ên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Euclid, qua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uy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b,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. Do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c (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M)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b. </a:t>
            </a:r>
          </a:p>
          <a:p>
            <a:pPr algn="just">
              <a:lnSpc>
                <a:spcPct val="150000"/>
              </a:lnSpc>
            </a:pP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c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b.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931" y="6210300"/>
            <a:ext cx="3499983" cy="2010678"/>
          </a:xfrm>
          <a:prstGeom prst="rect">
            <a:avLst/>
          </a:prstGeom>
        </p:spPr>
      </p:pic>
      <p:sp>
        <p:nvSpPr>
          <p:cNvPr id="18" name="TextBox 10"/>
          <p:cNvSpPr txBox="1"/>
          <p:nvPr/>
        </p:nvSpPr>
        <p:spPr>
          <a:xfrm>
            <a:off x="1911048" y="6521630"/>
            <a:ext cx="2417748" cy="89030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839"/>
              </a:lnSpc>
              <a:spcBef>
                <a:spcPct val="0"/>
              </a:spcBef>
            </a:pPr>
            <a:r>
              <a:rPr lang="en-US" sz="44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4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  <a:endParaRPr lang="en-US" sz="4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16257" y="6902270"/>
            <a:ext cx="1144275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600" dirty="0">
                <a:latin typeface="Arial" panose="020B0604020202020204" pitchFamily="34" charset="0"/>
                <a:cs typeface="Arial" panose="020B0604020202020204" pitchFamily="34" charset="0"/>
              </a:rPr>
              <a:t>Từ tiên đề Euclid ta suy ra được: </a:t>
            </a:r>
            <a:r>
              <a:rPr lang="vi-VN" sz="36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một đường thẳng cắt một trong </a:t>
            </a:r>
            <a:r>
              <a:rPr lang="vi-VN" sz="36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3600" i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</a:t>
            </a:r>
            <a:r>
              <a:rPr lang="vi-VN" sz="36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thẳng song song thì nó cũng cắt đường thẳng còn lại.</a:t>
            </a:r>
            <a:endParaRPr lang="en-US" sz="3600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0833">
            <a:off x="1270588" y="1127425"/>
            <a:ext cx="4761222" cy="1195998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1302319" y="1154727"/>
            <a:ext cx="4750521" cy="9136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839"/>
              </a:lnSpc>
              <a:spcBef>
                <a:spcPct val="0"/>
              </a:spcBef>
            </a:pPr>
            <a:r>
              <a:rPr lang="en-US" sz="4400" b="1" dirty="0" err="1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4400" b="1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 r="46333"/>
          <a:stretch>
            <a:fillRect/>
          </a:stretch>
        </p:blipFill>
        <p:spPr>
          <a:xfrm rot="-944740">
            <a:off x="15851370" y="811923"/>
            <a:ext cx="3470146" cy="411480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 l="2544" b="28221"/>
          <a:stretch>
            <a:fillRect/>
          </a:stretch>
        </p:blipFill>
        <p:spPr>
          <a:xfrm rot="461708">
            <a:off x="13968423" y="8118809"/>
            <a:ext cx="3237015" cy="1022203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8739905" y="7953925"/>
            <a:ext cx="1443853" cy="135197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-1069765">
            <a:off x="15019443" y="1407994"/>
            <a:ext cx="1134974" cy="195685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1773" y="3220222"/>
            <a:ext cx="13497561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1) Cho điểm M nằm ngoài đường thẳng a. Đường thẳng đi qua M và song song với a là duy nhất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(2) Có duy nhất một đường thẳng song song với một đường thẳng cho trước</a:t>
            </a:r>
            <a:r>
              <a:rPr lang="vi-V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(3) Qua điểm M nằm ngoài đường thẳng a, có ít nhất một đường thẳng song song với a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377816" y="848943"/>
            <a:ext cx="86415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i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Euclid?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603741"/>
            <a:ext cx="1710620" cy="149877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153" y="2871281"/>
            <a:ext cx="1647492" cy="1662538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9</TotalTime>
  <Words>1084</Words>
  <Application>Microsoft Office PowerPoint</Application>
  <PresentationFormat>Custom</PresentationFormat>
  <Paragraphs>122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Calibri</vt:lpstr>
      <vt:lpstr>Cambria Math</vt:lpstr>
      <vt:lpstr>Arial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 7</dc:title>
  <dc:creator>User</dc:creator>
  <cp:lastModifiedBy>admin</cp:lastModifiedBy>
  <cp:revision>29</cp:revision>
  <dcterms:created xsi:type="dcterms:W3CDTF">2006-08-16T00:00:00Z</dcterms:created>
  <dcterms:modified xsi:type="dcterms:W3CDTF">2023-10-20T09:17:17Z</dcterms:modified>
  <dc:identifier>DAFD8QqN0sk</dc:identifier>
</cp:coreProperties>
</file>